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6DC" w:rsidRPr="004166DC" w:rsidRDefault="004166DC" w:rsidP="004166DC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4166DC">
        <w:rPr>
          <w:rFonts w:ascii="Times New Roman" w:hAnsi="Times New Roman"/>
          <w:sz w:val="28"/>
          <w:szCs w:val="28"/>
        </w:rPr>
        <w:t>THÁNG 10- TUẦN 8</w:t>
      </w:r>
      <w:r>
        <w:rPr>
          <w:rFonts w:ascii="Times New Roman" w:hAnsi="Times New Roman"/>
          <w:sz w:val="28"/>
          <w:szCs w:val="28"/>
        </w:rPr>
        <w:t xml:space="preserve"> –Tiết 1</w:t>
      </w:r>
    </w:p>
    <w:p w:rsidR="00EC13BD" w:rsidRDefault="004166DC" w:rsidP="00EC13B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4166DC">
        <w:rPr>
          <w:rFonts w:ascii="Times New Roman" w:hAnsi="Times New Roman"/>
          <w:sz w:val="28"/>
          <w:szCs w:val="28"/>
        </w:rPr>
        <w:t>NGÀY DẠY:</w:t>
      </w:r>
      <w:r w:rsidR="00EC13BD" w:rsidRPr="00EC13BD">
        <w:rPr>
          <w:rFonts w:ascii="Times New Roman" w:hAnsi="Times New Roman"/>
          <w:sz w:val="28"/>
          <w:szCs w:val="28"/>
        </w:rPr>
        <w:t xml:space="preserve"> </w:t>
      </w:r>
      <w:r w:rsidR="00EC13BD">
        <w:rPr>
          <w:rFonts w:ascii="Times New Roman" w:hAnsi="Times New Roman"/>
          <w:sz w:val="28"/>
          <w:szCs w:val="28"/>
        </w:rPr>
        <w:t>26</w:t>
      </w:r>
      <w:r w:rsidR="00EC13BD">
        <w:rPr>
          <w:rFonts w:ascii="Times New Roman" w:hAnsi="Times New Roman"/>
          <w:sz w:val="28"/>
          <w:szCs w:val="28"/>
        </w:rPr>
        <w:t xml:space="preserve">/10/2020 </w:t>
      </w:r>
    </w:p>
    <w:p w:rsidR="00EC13BD" w:rsidRPr="005B413A" w:rsidRDefault="00EC13BD" w:rsidP="00EC13B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166DC" w:rsidRPr="004166DC" w:rsidRDefault="004166DC" w:rsidP="004166DC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166DC" w:rsidRPr="004166DC" w:rsidRDefault="004166DC" w:rsidP="004166DC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166DC">
        <w:rPr>
          <w:rFonts w:ascii="Times New Roman" w:hAnsi="Times New Roman"/>
          <w:b/>
          <w:sz w:val="36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UYỆN TẬP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4166DC" w:rsidRPr="004166DC" w:rsidRDefault="004166DC" w:rsidP="004166DC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4166DC">
        <w:rPr>
          <w:rFonts w:ascii="Times New Roman" w:hAnsi="Times New Roman"/>
          <w:bCs/>
          <w:sz w:val="24"/>
          <w:szCs w:val="24"/>
        </w:rPr>
        <w:t>:</w:t>
      </w:r>
    </w:p>
    <w:p w:rsidR="004166DC" w:rsidRPr="004166DC" w:rsidRDefault="004166DC" w:rsidP="004166DC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>- Biết áp dụng các phép biến đổi để rút gọn.</w:t>
      </w:r>
    </w:p>
    <w:p w:rsidR="004166DC" w:rsidRPr="004166DC" w:rsidRDefault="004166DC" w:rsidP="004166DC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4166DC">
        <w:rPr>
          <w:rFonts w:ascii="Times New Roman" w:hAnsi="Times New Roman"/>
          <w:sz w:val="24"/>
          <w:szCs w:val="24"/>
        </w:rPr>
        <w:t>:</w:t>
      </w:r>
    </w:p>
    <w:p w:rsidR="004166DC" w:rsidRPr="004166DC" w:rsidRDefault="004166DC" w:rsidP="004166DC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>- Vận dụng linh hoạt các phép biến đổi.</w:t>
      </w:r>
    </w:p>
    <w:p w:rsidR="004166DC" w:rsidRPr="004166DC" w:rsidRDefault="004166DC" w:rsidP="004166DC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4166DC">
        <w:rPr>
          <w:rFonts w:ascii="Times New Roman" w:hAnsi="Times New Roman"/>
          <w:sz w:val="24"/>
          <w:szCs w:val="24"/>
        </w:rPr>
        <w:t>:</w:t>
      </w:r>
    </w:p>
    <w:p w:rsidR="004166DC" w:rsidRPr="004166DC" w:rsidRDefault="004166DC" w:rsidP="004166DC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>-Thấy được việc làm gọn của biểu thức chứa căn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4166DC" w:rsidRPr="004166DC" w:rsidTr="00B96F3E">
        <w:tc>
          <w:tcPr>
            <w:tcW w:w="3270" w:type="dxa"/>
          </w:tcPr>
          <w:p w:rsidR="004166DC" w:rsidRPr="004166DC" w:rsidRDefault="004166DC" w:rsidP="004166D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4166DC" w:rsidRPr="004166DC" w:rsidRDefault="004166DC" w:rsidP="004166DC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4166DC" w:rsidRPr="004166DC" w:rsidRDefault="004166DC" w:rsidP="004166D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4166DC" w:rsidRPr="004166DC" w:rsidTr="00B96F3E">
        <w:tc>
          <w:tcPr>
            <w:tcW w:w="3270" w:type="dxa"/>
          </w:tcPr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Để rút gọn biểu thức ta làm ntn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Hãy thực hiện phép nhân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Có dạng hằng đẳng thức gì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Làm sao để rút gọn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Biến đổi để làm xuất hiện hằng đẳng thức rồi rút gọn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Mẫu chung là gì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các phép biến đổi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Đưa về các căn bậc hai đồng dạng bằng cách đưa thừa số ra ngoài dấu căn, khử mẫu, trục căn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Đưa về các căn bậc hai đồng dạng bằng cách đưa thừa số ra ngoài dấu căn, khử mẫu, trục căn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Đưa về các căn bậc hai đồng dạng bằng cách đưa thừa số ra ngoài dấu căn, khử mẫu, trục căn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Đưa về các căn bậc hai đồng dạng bằng cách đưa thừa số ra ngoài dấu căn, khử mẫu, trục căn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Đưa về các căn bậc hai đồng dạng bằng cách đưa thừa số ra ngoài dấu căn, khử mẫu, trục căn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Thực hiện phép nhân rồi rút gọn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(A+B)</w:t>
            </w:r>
            <w:r w:rsidRPr="004166D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166DC">
              <w:rPr>
                <w:rFonts w:ascii="Times New Roman" w:hAnsi="Times New Roman"/>
                <w:sz w:val="24"/>
                <w:szCs w:val="24"/>
              </w:rPr>
              <w:t>=A</w:t>
            </w:r>
            <w:r w:rsidRPr="004166D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166DC">
              <w:rPr>
                <w:rFonts w:ascii="Times New Roman" w:hAnsi="Times New Roman"/>
                <w:sz w:val="24"/>
                <w:szCs w:val="24"/>
              </w:rPr>
              <w:t>+2AB+B</w:t>
            </w:r>
            <w:r w:rsidRPr="004166D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Khử mẫu để đưa về các căn bậc hai đồng dạng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70" type="#_x0000_t75" style="position:absolute;left:0;text-align:left;margin-left:5.5pt;margin-top:2.35pt;width:92pt;height:22pt;z-index:251685888">
                  <v:imagedata r:id="rId6" o:title=""/>
                </v:shape>
                <o:OLEObject Type="Embed" ProgID="Equation.DSMT4" ShapeID="_x0000_s1370" DrawAspect="Content" ObjectID="_1664987446" r:id="rId7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7" type="#_x0000_t75" style="position:absolute;left:0;text-align:left;margin-left:5.45pt;margin-top:4.8pt;width:78pt;height:22pt;z-index:251703296">
                  <v:imagedata r:id="rId8" o:title=""/>
                </v:shape>
                <o:OLEObject Type="Embed" ProgID="Equation.DSMT4" ShapeID="_x0000_s1387" DrawAspect="Content" ObjectID="_1664987447" r:id="rId9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71" type="#_x0000_t75" style="position:absolute;left:0;text-align:left;margin-left:5.45pt;margin-top:.1pt;width:99pt;height:19pt;z-index:251686912">
                  <v:imagedata r:id="rId10" o:title=""/>
                </v:shape>
                <o:OLEObject Type="Embed" ProgID="Equation.DSMT4" ShapeID="_x0000_s1371" DrawAspect="Content" ObjectID="_1664987448" r:id="rId11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69" type="#_x0000_t75" style="position:absolute;left:0;text-align:left;margin-left:22.3pt;margin-top:12.3pt;width:114pt;height:89pt;z-index:251684864">
                  <v:imagedata r:id="rId12" o:title=""/>
                </v:shape>
                <o:OLEObject Type="Embed" ProgID="Equation.DSMT4" ShapeID="_x0000_s1369" DrawAspect="Content" ObjectID="_1664987449" r:id="rId13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8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3" type="#_x0000_t75" style="position:absolute;left:0;text-align:left;margin-left:20.95pt;margin-top:6.85pt;width:99pt;height:142pt;z-index:251688960">
                  <v:imagedata r:id="rId14" o:title=""/>
                </v:shape>
                <o:OLEObject Type="Embed" ProgID="Equation.DSMT4" ShapeID="_x0000_s1373" DrawAspect="Content" ObjectID="_1664987450" r:id="rId15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8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2" type="#_x0000_t75" style="position:absolute;left:0;text-align:left;margin-left:21.85pt;margin-top:9.35pt;width:143pt;height:103pt;z-index:251687936">
                  <v:imagedata r:id="rId16" o:title=""/>
                </v:shape>
                <o:OLEObject Type="Embed" ProgID="Equation.DSMT4" ShapeID="_x0000_s1372" DrawAspect="Content" ObjectID="_1664987451" r:id="rId17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9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4" type="#_x0000_t75" style="position:absolute;left:0;text-align:left;margin-left:21.85pt;margin-top:7.2pt;width:124pt;height:99pt;z-index:251689984">
                  <v:imagedata r:id="rId18" o:title=""/>
                </v:shape>
                <o:OLEObject Type="Embed" ProgID="Equation.DSMT4" ShapeID="_x0000_s1374" DrawAspect="Content" ObjectID="_1664987452" r:id="rId19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0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5" type="#_x0000_t75" style="position:absolute;left:0;text-align:left;margin-left:21.85pt;margin-top:-.35pt;width:70pt;height:74pt;z-index:251691008">
                  <v:imagedata r:id="rId20" o:title=""/>
                </v:shape>
                <o:OLEObject Type="Embed" ProgID="Equation.DSMT4" ShapeID="_x0000_s1375" DrawAspect="Content" ObjectID="_1664987453" r:id="rId21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0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6" type="#_x0000_t75" style="position:absolute;left:0;text-align:left;margin-left:21.85pt;margin-top:-.35pt;width:110pt;height:99pt;z-index:251692032">
                  <v:imagedata r:id="rId22" o:title=""/>
                </v:shape>
                <o:OLEObject Type="Embed" ProgID="Equation.DSMT4" ShapeID="_x0000_s1376" DrawAspect="Content" ObjectID="_1664987454" r:id="rId23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1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7" type="#_x0000_t75" style="position:absolute;left:0;text-align:left;margin-left:16.4pt;margin-top:-.35pt;width:150.95pt;height:108pt;z-index:251693056">
                  <v:imagedata r:id="rId24" o:title=""/>
                </v:shape>
                <o:OLEObject Type="Embed" ProgID="Equation.DSMT4" ShapeID="_x0000_s1377" DrawAspect="Content" ObjectID="_1664987455" r:id="rId25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1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8" type="#_x0000_t75" style="position:absolute;left:0;text-align:left;margin-left:16.4pt;margin-top:-.35pt;width:146pt;height:100pt;z-index:251694080">
                  <v:imagedata r:id="rId26" o:title=""/>
                </v:shape>
                <o:OLEObject Type="Embed" ProgID="Equation.DSMT4" ShapeID="_x0000_s1378" DrawAspect="Content" ObjectID="_1664987456" r:id="rId27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2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79" type="#_x0000_t75" style="position:absolute;left:0;text-align:left;margin-left:.05pt;margin-top:8.65pt;width:165pt;height:74pt;z-index:251695104">
                  <v:imagedata r:id="rId28" o:title=""/>
                </v:shape>
                <o:OLEObject Type="Embed" ProgID="Equation.DSMT4" ShapeID="_x0000_s1379" DrawAspect="Content" ObjectID="_1664987457" r:id="rId29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2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0" type="#_x0000_t75" style="position:absolute;left:0;text-align:left;margin-left:16.4pt;margin-top:1.85pt;width:137pt;height:55pt;z-index:251696128">
                  <v:imagedata r:id="rId30" o:title=""/>
                </v:shape>
                <o:OLEObject Type="Embed" ProgID="Equation.DSMT4" ShapeID="_x0000_s1380" DrawAspect="Content" ObjectID="_1664987458" r:id="rId31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2c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1" type="#_x0000_t75" style="position:absolute;left:0;text-align:left;margin-left:16.4pt;margin-top:1.85pt;width:155pt;height:59pt;z-index:251697152">
                  <v:imagedata r:id="rId32" o:title=""/>
                </v:shape>
                <o:OLEObject Type="Embed" ProgID="Equation.DSMT4" ShapeID="_x0000_s1381" DrawAspect="Content" ObjectID="_1664987459" r:id="rId33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62d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2" type="#_x0000_t75" style="position:absolute;left:0;text-align:left;margin-left:10.95pt;margin-top:1.85pt;width:155pt;height:103pt;z-index:251698176">
                  <v:imagedata r:id="rId34" o:title=""/>
                </v:shape>
                <o:OLEObject Type="Embed" ProgID="Equation.DSMT4" ShapeID="_x0000_s1382" DrawAspect="Content" ObjectID="_1664987460" r:id="rId35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63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63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3" type="#_x0000_t75" style="position:absolute;left:0;text-align:left;margin-left:-5.05pt;margin-top:.45pt;width:183pt;height:109pt;z-index:251699200">
                  <v:imagedata r:id="rId36" o:title=""/>
                </v:shape>
                <o:OLEObject Type="Embed" ProgID="Equation.DSMT4" ShapeID="_x0000_s1383" DrawAspect="Content" ObjectID="_1664987461" r:id="rId37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64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4" type="#_x0000_t75" style="position:absolute;left:0;text-align:left;margin-left:-5.05pt;margin-top:.45pt;width:168.95pt;height:121.95pt;z-index:251700224">
                  <v:imagedata r:id="rId38" o:title=""/>
                </v:shape>
                <o:OLEObject Type="Embed" ProgID="Equation.DSMT4" ShapeID="_x0000_s1384" DrawAspect="Content" ObjectID="_1664987462" r:id="rId39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64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5" type="#_x0000_t75" style="position:absolute;left:0;text-align:left;margin-left:-5.05pt;margin-top:.45pt;width:175pt;height:74pt;z-index:251701248">
                  <v:imagedata r:id="rId40" o:title=""/>
                </v:shape>
                <o:OLEObject Type="Embed" ProgID="Equation.DSMT4" ShapeID="_x0000_s1385" DrawAspect="Content" ObjectID="_1664987463" r:id="rId41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65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86" type="#_x0000_t75" style="position:absolute;left:0;text-align:left;margin-left:-5.05pt;margin-top:.45pt;width:179pt;height:114.95pt;z-index:251702272">
                  <v:imagedata r:id="rId42" o:title=""/>
                </v:shape>
                <o:OLEObject Type="Embed" ProgID="Equation.DSMT4" ShapeID="_x0000_s1386" DrawAspect="Content" ObjectID="_1664987464" r:id="rId43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166DC">
        <w:rPr>
          <w:rFonts w:ascii="Times New Roman" w:hAnsi="Times New Roman"/>
          <w:sz w:val="28"/>
          <w:szCs w:val="28"/>
        </w:rPr>
        <w:t>RÚT KINH NGHIỆM:</w:t>
      </w:r>
    </w:p>
    <w:p w:rsidR="004166DC" w:rsidRPr="004166DC" w:rsidRDefault="004166DC" w:rsidP="004166DC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166DC" w:rsidRDefault="00EC13BD" w:rsidP="00EC13B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Nhắc lại từng bước cách giải 1 bài toán cụ thể và trình bày rõ hơn  nữa cách giải mỗi bài.</w:t>
      </w:r>
    </w:p>
    <w:p w:rsidR="00EC13BD" w:rsidRPr="00EC13BD" w:rsidRDefault="00EC13BD" w:rsidP="00EC13B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lastRenderedPageBreak/>
        <w:t>Cho hs làm lại nhiều lần bài đã làm.</w:t>
      </w:r>
    </w:p>
    <w:p w:rsidR="004166DC" w:rsidRPr="004166DC" w:rsidRDefault="004166DC" w:rsidP="004166DC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166DC" w:rsidRPr="004166DC" w:rsidRDefault="004166DC" w:rsidP="004166DC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166DC" w:rsidRPr="004166DC" w:rsidRDefault="004166DC" w:rsidP="004166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166DC" w:rsidRPr="004166DC" w:rsidRDefault="004166DC" w:rsidP="004166DC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4166DC">
        <w:rPr>
          <w:rFonts w:ascii="Times New Roman" w:hAnsi="Times New Roman"/>
          <w:sz w:val="28"/>
          <w:szCs w:val="28"/>
        </w:rPr>
        <w:t>THÁNG 9- TUẦN 8</w:t>
      </w:r>
      <w:r>
        <w:rPr>
          <w:rFonts w:ascii="Times New Roman" w:hAnsi="Times New Roman"/>
          <w:sz w:val="28"/>
          <w:szCs w:val="28"/>
        </w:rPr>
        <w:t xml:space="preserve"> – Tiết 2</w:t>
      </w:r>
    </w:p>
    <w:p w:rsidR="00EC13BD" w:rsidRDefault="004166DC" w:rsidP="00EC13B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4166DC">
        <w:rPr>
          <w:rFonts w:ascii="Times New Roman" w:hAnsi="Times New Roman"/>
          <w:sz w:val="28"/>
          <w:szCs w:val="28"/>
        </w:rPr>
        <w:t>NGÀY DẠY:</w:t>
      </w:r>
      <w:r w:rsidR="00EC13BD" w:rsidRPr="00EC13BD">
        <w:rPr>
          <w:rFonts w:ascii="Times New Roman" w:hAnsi="Times New Roman"/>
          <w:sz w:val="28"/>
          <w:szCs w:val="28"/>
        </w:rPr>
        <w:t xml:space="preserve"> </w:t>
      </w:r>
      <w:r w:rsidR="00EC13BD">
        <w:rPr>
          <w:rFonts w:ascii="Times New Roman" w:hAnsi="Times New Roman"/>
          <w:sz w:val="28"/>
          <w:szCs w:val="28"/>
        </w:rPr>
        <w:t>29</w:t>
      </w:r>
      <w:r w:rsidR="00EC13BD">
        <w:rPr>
          <w:rFonts w:ascii="Times New Roman" w:hAnsi="Times New Roman"/>
          <w:sz w:val="28"/>
          <w:szCs w:val="28"/>
        </w:rPr>
        <w:t xml:space="preserve">/10/2020 </w:t>
      </w:r>
    </w:p>
    <w:p w:rsidR="00EC13BD" w:rsidRPr="005B413A" w:rsidRDefault="00EC13BD" w:rsidP="00EC13B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bCs/>
          <w:sz w:val="36"/>
          <w:szCs w:val="36"/>
        </w:rPr>
      </w:pPr>
      <w:r w:rsidRPr="004166DC">
        <w:rPr>
          <w:rFonts w:ascii="Times New Roman" w:hAnsi="Times New Roman"/>
          <w:b/>
          <w:bCs/>
          <w:sz w:val="36"/>
          <w:szCs w:val="36"/>
        </w:rPr>
        <w:t>LUYỆN TẬP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4166DC" w:rsidRPr="004166DC" w:rsidRDefault="004166DC" w:rsidP="004166DC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4166DC">
        <w:rPr>
          <w:rFonts w:ascii="Times New Roman" w:hAnsi="Times New Roman"/>
          <w:bCs/>
          <w:sz w:val="24"/>
          <w:szCs w:val="24"/>
        </w:rPr>
        <w:t>:</w:t>
      </w:r>
    </w:p>
    <w:p w:rsidR="004166DC" w:rsidRPr="004166DC" w:rsidRDefault="004166DC" w:rsidP="004166DC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>- Nắm vững về căn bậc hai và các phép biến đổi.</w:t>
      </w:r>
    </w:p>
    <w:p w:rsidR="004166DC" w:rsidRPr="004166DC" w:rsidRDefault="004166DC" w:rsidP="004166DC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4166DC">
        <w:rPr>
          <w:rFonts w:ascii="Times New Roman" w:hAnsi="Times New Roman"/>
          <w:sz w:val="24"/>
          <w:szCs w:val="24"/>
        </w:rPr>
        <w:t>:</w:t>
      </w:r>
    </w:p>
    <w:p w:rsidR="004166DC" w:rsidRPr="004166DC" w:rsidRDefault="004166DC" w:rsidP="004166DC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>- Làm thạo việc biến đổi.</w:t>
      </w:r>
    </w:p>
    <w:p w:rsidR="004166DC" w:rsidRPr="004166DC" w:rsidRDefault="004166DC" w:rsidP="004166DC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4166DC">
        <w:rPr>
          <w:rFonts w:ascii="Times New Roman" w:hAnsi="Times New Roman"/>
          <w:sz w:val="24"/>
          <w:szCs w:val="24"/>
        </w:rPr>
        <w:t>:</w:t>
      </w:r>
    </w:p>
    <w:p w:rsidR="004166DC" w:rsidRPr="004166DC" w:rsidRDefault="004166DC" w:rsidP="004166DC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>- Thấy được việc làm gọn của biểu thức chứa căn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166DC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4166DC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4166DC" w:rsidRPr="004166DC" w:rsidTr="00B96F3E">
        <w:tc>
          <w:tcPr>
            <w:tcW w:w="3270" w:type="dxa"/>
          </w:tcPr>
          <w:p w:rsidR="004166DC" w:rsidRPr="004166DC" w:rsidRDefault="004166DC" w:rsidP="004166D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4166DC" w:rsidRPr="004166DC" w:rsidRDefault="004166DC" w:rsidP="004166DC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4166DC" w:rsidRPr="004166DC" w:rsidRDefault="004166DC" w:rsidP="004166D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4166DC" w:rsidRPr="004166DC" w:rsidTr="00B96F3E">
        <w:tc>
          <w:tcPr>
            <w:tcW w:w="3270" w:type="dxa"/>
          </w:tcPr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Ôn tập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46" type="#_x0000_t75" style="position:absolute;left:0;text-align:left;margin-left:65.45pt;margin-top:43.55pt;width:46pt;height:23pt;z-index:251661312">
                  <v:imagedata r:id="rId44" o:title=""/>
                </v:shape>
                <o:OLEObject Type="Embed" ProgID="Equation.DSMT4" ShapeID="_x0000_s1346" DrawAspect="Content" ObjectID="_1664987465" r:id="rId45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>Nêu điều kiện để x là căn bậc hai số học của số a không âm ? Cho ví dụ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 xml:space="preserve">Chứng minh               với mọi số a  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45" type="#_x0000_t75" style="position:absolute;left:0;text-align:left;margin-left:76.35pt;margin-top:13.55pt;width:22pt;height:17pt;z-index:251660288">
                  <v:imagedata r:id="rId46" o:title=""/>
                </v:shape>
                <o:OLEObject Type="Embed" ProgID="Equation.DSMT4" ShapeID="_x0000_s1345" DrawAspect="Content" ObjectID="_1664987466" r:id="rId47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 xml:space="preserve">Biểu thức A phải thoả mãn điều kiện gì để        xác định ?     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Phát biểu và chứng minh định lí về mối liên hệ giữa phép nhân và phép khai phương ? Cho ví dụ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 xml:space="preserve">Phát biểu và chứng minh định lí về mối liên hệ giữa phép chia và phép khai phương ? Cho ví </w:t>
            </w:r>
            <w:r w:rsidRPr="004166DC">
              <w:rPr>
                <w:rFonts w:ascii="Times New Roman" w:hAnsi="Times New Roman"/>
                <w:sz w:val="24"/>
                <w:szCs w:val="24"/>
              </w:rPr>
              <w:lastRenderedPageBreak/>
              <w:t>dụ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Nhắc lại các công thức biến đổi căn thức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Dùng phép biến đổi nào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Biểu thức trong căn có dạng gì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Biểu thức trong căn có dạng gì ?</w: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 phép biến đổi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44" type="#_x0000_t75" style="position:absolute;left:0;text-align:left;margin-left:.05pt;margin-top:5.1pt;width:93pt;height:38pt;z-index:251659264">
                  <v:imagedata r:id="rId48" o:title=""/>
                </v:shape>
                <o:OLEObject Type="Embed" ProgID="Equation.DSMT4" ShapeID="_x0000_s1344" DrawAspect="Content" ObjectID="_1664987467" r:id="rId49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4" type="#_x0000_t75" style="position:absolute;left:0;text-align:left;margin-left:3pt;margin-top:11.25pt;width:166pt;height:88pt;z-index:251669504">
                  <v:imagedata r:id="rId50" o:title=""/>
                </v:shape>
                <o:OLEObject Type="Embed" ProgID="Equation.DSMT4" ShapeID="_x0000_s1354" DrawAspect="Content" ObjectID="_1664987468" r:id="rId51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5" type="#_x0000_t75" style="position:absolute;left:0;text-align:left;margin-left:1.75pt;margin-top:-1pt;width:31pt;height:13.95pt;z-index:251670528">
                  <v:imagedata r:id="rId52" o:title=""/>
                </v:shape>
                <o:OLEObject Type="Embed" ProgID="Equation.DSMT4" ShapeID="_x0000_s1355" DrawAspect="Content" ObjectID="_1664987469" r:id="rId53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56" type="#_x0000_t75" style="position:absolute;left:0;text-align:left;margin-left:21.8pt;margin-top:9.8pt;width:73pt;height:18pt;z-index:251671552">
                  <v:imagedata r:id="rId54" o:title=""/>
                </v:shape>
                <o:OLEObject Type="Embed" ProgID="Equation.DSMT4" ShapeID="_x0000_s1356" DrawAspect="Content" ObjectID="_1664987470" r:id="rId55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 xml:space="preserve">Với hai số a và b không âm, ta có :    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9" type="#_x0000_t75" style="position:absolute;left:0;text-align:left;margin-left:32.75pt;margin-top:26.4pt;width:2in;height:22pt;z-index:251674624">
                  <v:imagedata r:id="rId56" o:title=""/>
                </v:shape>
                <o:OLEObject Type="Embed" ProgID="Equation.DSMT4" ShapeID="_x0000_s1359" DrawAspect="Content" ObjectID="_1664987471" r:id="rId57"/>
              </w:pict>
            </w: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8" type="#_x0000_t75" style="position:absolute;left:0;text-align:left;margin-left:81.75pt;margin-top:-.65pt;width:36pt;height:18pt;z-index:251673600">
                  <v:imagedata r:id="rId58" o:title=""/>
                </v:shape>
                <o:OLEObject Type="Embed" ProgID="Equation.DSMT4" ShapeID="_x0000_s1358" DrawAspect="Content" ObjectID="_1664987472" r:id="rId59"/>
              </w:pict>
            </w: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7" type="#_x0000_t75" style="position:absolute;left:0;text-align:left;margin-left:21.85pt;margin-top:-.65pt;width:39pt;height:15pt;z-index:251672576">
                  <v:imagedata r:id="rId60" o:title=""/>
                </v:shape>
                <o:OLEObject Type="Embed" ProgID="Equation.DSMT4" ShapeID="_x0000_s1357" DrawAspect="Content" ObjectID="_1664987473" r:id="rId61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>Vì              nên              xác định và không âm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60" type="#_x0000_t75" style="position:absolute;left:0;text-align:left;margin-left:32.75pt;margin-top:13.1pt;width:36pt;height:18pt;z-index:251675648">
                  <v:imagedata r:id="rId58" o:title=""/>
                </v:shape>
                <o:OLEObject Type="Embed" ProgID="Equation.DSMT4" ShapeID="_x0000_s1360" DrawAspect="Content" ObjectID="_1664987474" r:id="rId62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 xml:space="preserve">Ta có: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61" type="#_x0000_t75" style="position:absolute;left:0;text-align:left;margin-left:87.2pt;margin-top:15.45pt;width:73pt;height:18pt;z-index:251676672">
                  <v:imagedata r:id="rId54" o:title=""/>
                </v:shape>
                <o:OLEObject Type="Embed" ProgID="Equation.DSMT4" ShapeID="_x0000_s1361" DrawAspect="Content" ObjectID="_1664987475" r:id="rId63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 xml:space="preserve">Vậy :            là căn bậc hai số học của a.b tức là </w:t>
            </w:r>
          </w:p>
          <w:p w:rsidR="004166DC" w:rsidRPr="004166DC" w:rsidRDefault="004166DC" w:rsidP="004166DC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62" type="#_x0000_t75" style="position:absolute;left:0;text-align:left;margin-left:65.45pt;margin-top:8pt;width:51pt;height:36pt;z-index:251677696">
                  <v:imagedata r:id="rId64" o:title=""/>
                </v:shape>
                <o:OLEObject Type="Embed" ProgID="Equation.DSMT4" ShapeID="_x0000_s1362" DrawAspect="Content" ObjectID="_1664987476" r:id="rId65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 xml:space="preserve">Với số a không âm và số b dương, ta có :    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68" type="#_x0000_t75" style="position:absolute;left:0;text-align:left;margin-left:103.6pt;margin-top:4.1pt;width:21pt;height:36pt;z-index:251683840">
                  <v:imagedata r:id="rId66" o:title=""/>
                </v:shape>
                <o:OLEObject Type="Embed" ProgID="Equation.DSMT4" ShapeID="_x0000_s1368" DrawAspect="Content" ObjectID="_1664987477" r:id="rId67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lastRenderedPageBreak/>
              <w:pict>
                <v:shape id="_x0000_s1364" type="#_x0000_t75" style="position:absolute;left:0;text-align:left;margin-left:39.75pt;margin-top:20.85pt;width:102pt;height:42.95pt;z-index:251679744">
                  <v:imagedata r:id="rId68" o:title=""/>
                </v:shape>
                <o:OLEObject Type="Embed" ProgID="Equation.DSMT4" ShapeID="_x0000_s1364" DrawAspect="Content" ObjectID="_1664987478" r:id="rId69"/>
              </w:pict>
            </w: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63" type="#_x0000_t75" style="position:absolute;left:0;text-align:left;margin-left:21.85pt;margin-top:.8pt;width:58pt;height:15pt;z-index:251678720">
                  <v:imagedata r:id="rId70" o:title=""/>
                </v:shape>
                <o:OLEObject Type="Embed" ProgID="Equation.DSMT4" ShapeID="_x0000_s1363" DrawAspect="Content" ObjectID="_1664987479" r:id="rId71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>Vì                   nên     xác định và không âm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 xml:space="preserve">Ta có :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65" type="#_x0000_t75" style="position:absolute;left:0;text-align:left;margin-left:27.55pt;margin-top:3.85pt;width:21pt;height:36pt;z-index:251680768">
                  <v:imagedata r:id="rId66" o:title=""/>
                </v:shape>
                <o:OLEObject Type="Embed" ProgID="Equation.DSMT4" ShapeID="_x0000_s1365" DrawAspect="Content" ObjectID="_1664987480" r:id="rId72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 xml:space="preserve">Vậy :      là căn bậc hai số học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66" type="#_x0000_t75" style="position:absolute;left:0;text-align:left;margin-left:69.6pt;margin-top:2.85pt;width:12pt;height:31pt;z-index:251681792">
                  <v:imagedata r:id="rId73" o:title=""/>
                </v:shape>
                <o:OLEObject Type="Embed" ProgID="Equation.DSMT4" ShapeID="_x0000_s1366" DrawAspect="Content" ObjectID="_1664987481" r:id="rId74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 xml:space="preserve">                                   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 xml:space="preserve">của    tức là 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367" type="#_x0000_t75" style="position:absolute;left:0;text-align:left;margin-left:44.05pt;margin-top:2.2pt;width:51pt;height:36pt;z-index:251682816">
                  <v:imagedata r:id="rId64" o:title=""/>
                </v:shape>
                <o:OLEObject Type="Embed" ProgID="Equation.DSMT4" ShapeID="_x0000_s1367" DrawAspect="Content" ObjectID="_1664987482" r:id="rId75"/>
              </w:pict>
            </w: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166DC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hắc lại các công thức biến đổi căn thức 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47" type="#_x0000_t75" style="position:absolute;left:0;text-align:left;margin-left:166.4pt;margin-top:12.55pt;width:177pt;height:67.95pt;z-index:251662336">
                  <v:imagedata r:id="rId76" o:title=""/>
                </v:shape>
                <o:OLEObject Type="Embed" ProgID="Equation.DSMT4" ShapeID="_x0000_s1347" DrawAspect="Content" ObjectID="_1664987483" r:id="rId77"/>
              </w:pict>
            </w:r>
            <w:r w:rsidRPr="004166DC">
              <w:rPr>
                <w:rFonts w:ascii="Times New Roman" w:hAnsi="Times New Roman"/>
                <w:sz w:val="24"/>
                <w:szCs w:val="24"/>
              </w:rPr>
              <w:t>Khai phương một tích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t>Có dạng bình phương, rút ra khỏi căn là giá trị tuyệt đối</w:t>
            </w: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sz w:val="24"/>
                <w:szCs w:val="24"/>
              </w:rPr>
              <w:lastRenderedPageBreak/>
              <w:t>Có dạng bình phương, rút ra khỏi căn là giá trị tuyệt đối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0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48" type="#_x0000_t75" style="position:absolute;left:0;text-align:left;margin-left:17.25pt;margin-top:-.35pt;width:131pt;height:1in;z-index:251663360">
                  <v:imagedata r:id="rId78" o:title=""/>
                </v:shape>
                <o:OLEObject Type="Embed" ProgID="Equation.DSMT4" ShapeID="_x0000_s1348" DrawAspect="Content" ObjectID="_1664987484" r:id="rId79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0c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49" type="#_x0000_t75" style="position:absolute;left:0;text-align:left;margin-left:16.4pt;margin-top:-.35pt;width:134pt;height:118pt;z-index:251664384">
                  <v:imagedata r:id="rId80" o:title=""/>
                </v:shape>
                <o:OLEObject Type="Embed" ProgID="Equation.DSMT4" ShapeID="_x0000_s1349" DrawAspect="Content" ObjectID="_1664987485" r:id="rId81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0d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0" type="#_x0000_t75" style="position:absolute;left:0;text-align:left;margin-left:16.4pt;margin-top:-.35pt;width:139.95pt;height:38pt;z-index:251665408">
                  <v:imagedata r:id="rId82" o:title=""/>
                </v:shape>
                <o:OLEObject Type="Embed" ProgID="Equation.DSMT4" ShapeID="_x0000_s1350" DrawAspect="Content" ObjectID="_1664987486" r:id="rId83"/>
              </w:pict>
            </w: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1a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1" type="#_x0000_t75" style="position:absolute;left:0;text-align:left;margin-left:16.4pt;margin-top:12.4pt;width:148pt;height:84pt;z-index:251666432">
                  <v:imagedata r:id="rId84" o:title=""/>
                </v:shape>
                <o:OLEObject Type="Embed" ProgID="Equation.DSMT4" ShapeID="_x0000_s1351" DrawAspect="Content" ObjectID="_1664987487" r:id="rId85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1b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2" type="#_x0000_t75" style="position:absolute;left:0;text-align:left;margin-left:16.1pt;margin-top:12.9pt;width:142pt;height:114pt;z-index:251667456">
                  <v:imagedata r:id="rId86" o:title=""/>
                </v:shape>
                <o:OLEObject Type="Embed" ProgID="Equation.DSMT4" ShapeID="_x0000_s1352" DrawAspect="Content" ObjectID="_1664987488" r:id="rId87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1c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b/>
                <w:bCs/>
                <w:sz w:val="24"/>
                <w:szCs w:val="24"/>
              </w:rPr>
              <w:t>71d</w: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166DC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353" type="#_x0000_t75" style="position:absolute;left:0;text-align:left;margin-left:-5.05pt;margin-top:1.2pt;width:171pt;height:84pt;z-index:251668480">
                  <v:imagedata r:id="rId88" o:title=""/>
                </v:shape>
                <o:OLEObject Type="Embed" ProgID="Equation.DSMT4" ShapeID="_x0000_s1353" DrawAspect="Content" ObjectID="_1664987489" r:id="rId89"/>
              </w:pict>
            </w: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166DC" w:rsidRPr="004166DC" w:rsidRDefault="004166DC" w:rsidP="004166D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66DC" w:rsidRPr="004166DC" w:rsidRDefault="004166DC" w:rsidP="004166D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166DC">
        <w:rPr>
          <w:rFonts w:ascii="Times New Roman" w:hAnsi="Times New Roman"/>
          <w:sz w:val="28"/>
          <w:szCs w:val="28"/>
        </w:rPr>
        <w:lastRenderedPageBreak/>
        <w:t>RÚT KINH NGHIỆM:</w:t>
      </w:r>
    </w:p>
    <w:p w:rsidR="004166DC" w:rsidRPr="004166DC" w:rsidRDefault="004166DC" w:rsidP="004166DC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C13BD" w:rsidRDefault="00EC13BD" w:rsidP="00EC13B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Nhắc lại từng bước cách giải 1 bài toán cụ thể và trình bày rõ hơn  nữa cách giải mỗi bài.</w:t>
      </w:r>
    </w:p>
    <w:p w:rsidR="00EC13BD" w:rsidRPr="00EC13BD" w:rsidRDefault="00EC13BD" w:rsidP="00EC13B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Cho hs làm lại nhiều lần bài đã làm.</w:t>
      </w:r>
    </w:p>
    <w:p w:rsidR="002F358D" w:rsidRPr="004166DC" w:rsidRDefault="002F358D" w:rsidP="004166DC">
      <w:bookmarkStart w:id="0" w:name="_GoBack"/>
      <w:bookmarkEnd w:id="0"/>
    </w:p>
    <w:sectPr w:rsidR="002F358D" w:rsidRPr="004166DC" w:rsidSect="002F358D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F1153"/>
    <w:multiLevelType w:val="hybridMultilevel"/>
    <w:tmpl w:val="5A5041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22D32A70"/>
    <w:multiLevelType w:val="hybridMultilevel"/>
    <w:tmpl w:val="F21831DC"/>
    <w:lvl w:ilvl="0" w:tplc="5086774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060EAB"/>
    <w:multiLevelType w:val="hybridMultilevel"/>
    <w:tmpl w:val="1918EEEA"/>
    <w:lvl w:ilvl="0" w:tplc="D1AA0B68">
      <w:start w:val="12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7474CF9"/>
    <w:multiLevelType w:val="hybridMultilevel"/>
    <w:tmpl w:val="81925C9A"/>
    <w:lvl w:ilvl="0" w:tplc="9D8EC746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7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1EA79FE"/>
    <w:multiLevelType w:val="hybridMultilevel"/>
    <w:tmpl w:val="993406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7C844C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BD456E4"/>
    <w:multiLevelType w:val="hybridMultilevel"/>
    <w:tmpl w:val="CCE874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519B6171"/>
    <w:multiLevelType w:val="hybridMultilevel"/>
    <w:tmpl w:val="926A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5"/>
  </w:num>
  <w:num w:numId="2">
    <w:abstractNumId w:val="11"/>
  </w:num>
  <w:num w:numId="3">
    <w:abstractNumId w:val="7"/>
  </w:num>
  <w:num w:numId="4">
    <w:abstractNumId w:val="1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4"/>
  </w:num>
  <w:num w:numId="11">
    <w:abstractNumId w:val="9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58D"/>
    <w:rsid w:val="0001733A"/>
    <w:rsid w:val="002D64A2"/>
    <w:rsid w:val="002F358D"/>
    <w:rsid w:val="004166DC"/>
    <w:rsid w:val="00525F6C"/>
    <w:rsid w:val="00733DAE"/>
    <w:rsid w:val="00750F12"/>
    <w:rsid w:val="007A131F"/>
    <w:rsid w:val="00880B2F"/>
    <w:rsid w:val="00CB5607"/>
    <w:rsid w:val="00EC13BD"/>
    <w:rsid w:val="00F018C9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13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13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547</Words>
  <Characters>311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3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10</cp:revision>
  <dcterms:created xsi:type="dcterms:W3CDTF">2020-09-27T01:07:00Z</dcterms:created>
  <dcterms:modified xsi:type="dcterms:W3CDTF">2020-10-23T12:03:00Z</dcterms:modified>
</cp:coreProperties>
</file>